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C434A1" w:rsidRPr="00D13203" w:rsidTr="00BF21AC">
        <w:tc>
          <w:tcPr>
            <w:tcW w:w="3970" w:type="dxa"/>
            <w:shd w:val="clear" w:color="auto" w:fill="auto"/>
          </w:tcPr>
          <w:p w:rsidR="00C434A1" w:rsidRPr="00D13203" w:rsidRDefault="00C434A1" w:rsidP="00BF21AC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C434A1" w:rsidRPr="00D13203" w:rsidRDefault="00C434A1" w:rsidP="00BF21AC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C434A1" w:rsidRPr="00D13203" w:rsidRDefault="00C434A1" w:rsidP="00BF21AC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C434A1" w:rsidRPr="00D13203" w:rsidRDefault="00C434A1" w:rsidP="00BF21AC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05C5556" wp14:editId="0142AA39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2950F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C434A1" w:rsidRPr="004A7EF5" w:rsidRDefault="00C434A1" w:rsidP="00BF21AC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5890859" wp14:editId="25122EA7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B4054CC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C434A1" w:rsidRPr="00D13203" w:rsidRDefault="00C434A1" w:rsidP="00BF21AC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C434A1" w:rsidRPr="00D13203" w:rsidRDefault="00C434A1" w:rsidP="00BF21AC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C434A1" w:rsidRPr="002821B2" w:rsidRDefault="00C434A1" w:rsidP="00BF21AC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2821B2">
              <w:rPr>
                <w:szCs w:val="26"/>
              </w:rPr>
              <w:t>- L</w:t>
            </w:r>
            <w:r w:rsidRPr="00D13203">
              <w:rPr>
                <w:szCs w:val="26"/>
              </w:rPr>
              <w:t>ớp:</w:t>
            </w:r>
            <w:r>
              <w:rPr>
                <w:szCs w:val="26"/>
                <w:lang w:val="vi-VN"/>
              </w:rPr>
              <w:t xml:space="preserve"> 1</w:t>
            </w:r>
            <w:r w:rsidR="002821B2">
              <w:rPr>
                <w:szCs w:val="26"/>
              </w:rPr>
              <w:t>0</w:t>
            </w:r>
            <w:bookmarkStart w:id="1" w:name="_GoBack"/>
            <w:bookmarkEnd w:id="1"/>
          </w:p>
          <w:p w:rsidR="00C434A1" w:rsidRPr="00693782" w:rsidRDefault="00C434A1" w:rsidP="00BF21AC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C434A1" w:rsidRPr="00693782" w:rsidRDefault="00C434A1" w:rsidP="00BF21AC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C434A1" w:rsidRPr="00693782" w:rsidRDefault="00C434A1" w:rsidP="00BF21AC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5948679" wp14:editId="6DF7A692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1770377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C434A1" w:rsidRPr="00EC6902" w:rsidRDefault="00C434A1" w:rsidP="00BF21AC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AB34B5">
              <w:rPr>
                <w:szCs w:val="26"/>
                <w:lang w:val="vi-VN"/>
              </w:rPr>
              <w:t>003</w:t>
            </w:r>
          </w:p>
        </w:tc>
      </w:tr>
      <w:bookmarkEnd w:id="0"/>
    </w:tbl>
    <w:p w:rsidR="00C434A1" w:rsidRDefault="00C434A1" w:rsidP="00C434A1">
      <w:pPr>
        <w:rPr>
          <w:lang w:val="vi-VN"/>
        </w:rPr>
      </w:pPr>
    </w:p>
    <w:p w:rsidR="00C434A1" w:rsidRPr="00734325" w:rsidRDefault="00734325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Cho K (Z = 19): 1s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2s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2p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3s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3p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>4s</w:t>
      </w:r>
      <w:r w:rsidRPr="00734325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1</w:t>
      </w: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. Số lớp electron của K là</w:t>
      </w:r>
    </w:p>
    <w:p w:rsidR="00734325" w:rsidRPr="00734325" w:rsidRDefault="00734325" w:rsidP="00734325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2</w:t>
      </w:r>
      <w:r w:rsidR="00374A22">
        <w:rPr>
          <w:rFonts w:asciiTheme="majorHAnsi" w:hAnsiTheme="majorHAnsi" w:cstheme="majorHAnsi"/>
          <w:sz w:val="26"/>
          <w:szCs w:val="26"/>
          <w:lang w:val="vi"/>
        </w:rPr>
        <w:t xml:space="preserve">.                               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="00374A22">
        <w:rPr>
          <w:rFonts w:asciiTheme="majorHAnsi" w:hAnsiTheme="majorHAnsi" w:cstheme="majorHAnsi"/>
          <w:sz w:val="26"/>
          <w:szCs w:val="26"/>
          <w:lang w:val="vi"/>
        </w:rPr>
        <w:t xml:space="preserve">3.                          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4</w:t>
      </w:r>
      <w:r w:rsidR="00374A22">
        <w:rPr>
          <w:rFonts w:asciiTheme="majorHAnsi" w:hAnsiTheme="majorHAnsi" w:cstheme="majorHAnsi"/>
          <w:sz w:val="26"/>
          <w:szCs w:val="26"/>
          <w:lang w:val="vi"/>
        </w:rPr>
        <w:t xml:space="preserve">.                         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5.</w:t>
      </w:r>
    </w:p>
    <w:p w:rsidR="008A0503" w:rsidRPr="00734325" w:rsidRDefault="00B20D98" w:rsidP="008A0503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 (Z = 6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thuộc chu kỳ</w:t>
      </w:r>
    </w:p>
    <w:p w:rsidR="00C434A1" w:rsidRPr="00B20D98" w:rsidRDefault="00B20D98" w:rsidP="00B20D98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20D98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Pr="00B20D98">
        <w:rPr>
          <w:rFonts w:asciiTheme="majorHAnsi" w:hAnsiTheme="majorHAnsi" w:cstheme="majorHAnsi"/>
          <w:b/>
          <w:spacing w:val="-1"/>
          <w:sz w:val="26"/>
          <w:szCs w:val="26"/>
          <w:lang w:val="nl-NL"/>
        </w:rPr>
        <w:t xml:space="preserve"> </w:t>
      </w:r>
      <w:r w:rsidRPr="00B20D98">
        <w:rPr>
          <w:rFonts w:asciiTheme="majorHAnsi" w:hAnsiTheme="majorHAnsi" w:cstheme="majorHAnsi"/>
          <w:bCs/>
          <w:spacing w:val="-1"/>
          <w:sz w:val="26"/>
          <w:szCs w:val="26"/>
          <w:lang w:val="nl-NL"/>
        </w:rPr>
        <w:t>1</w:t>
      </w:r>
      <w:r w:rsidR="00374A2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="00374A22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  </w:t>
      </w:r>
      <w:r w:rsidRPr="00B20D98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="00374A22">
        <w:rPr>
          <w:rFonts w:asciiTheme="majorHAnsi" w:hAnsiTheme="majorHAnsi" w:cstheme="majorHAnsi"/>
          <w:sz w:val="26"/>
          <w:szCs w:val="26"/>
          <w:lang w:val="nl-NL"/>
        </w:rPr>
        <w:t>2.</w:t>
      </w:r>
      <w:r w:rsidR="00374A22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</w:t>
      </w:r>
      <w:r w:rsidRPr="00B20D98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Pr="00B20D98">
        <w:rPr>
          <w:rFonts w:asciiTheme="majorHAnsi" w:hAnsiTheme="majorHAnsi" w:cstheme="majorHAnsi"/>
          <w:b/>
          <w:spacing w:val="-1"/>
          <w:sz w:val="26"/>
          <w:szCs w:val="26"/>
          <w:lang w:val="nl-NL"/>
        </w:rPr>
        <w:t xml:space="preserve"> </w:t>
      </w:r>
      <w:r w:rsidRPr="00B20D98">
        <w:rPr>
          <w:rFonts w:asciiTheme="majorHAnsi" w:hAnsiTheme="majorHAnsi" w:cstheme="majorHAnsi"/>
          <w:bCs/>
          <w:spacing w:val="-1"/>
          <w:sz w:val="26"/>
          <w:szCs w:val="26"/>
          <w:lang w:val="nl-NL"/>
        </w:rPr>
        <w:t>3</w:t>
      </w:r>
      <w:r w:rsidR="00374A2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="00374A22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</w:t>
      </w:r>
      <w:r w:rsidRPr="00B20D98">
        <w:rPr>
          <w:rFonts w:asciiTheme="majorHAnsi" w:hAnsiTheme="majorHAnsi" w:cstheme="majorHAnsi"/>
          <w:b/>
          <w:sz w:val="26"/>
          <w:szCs w:val="26"/>
          <w:lang w:val="nl-NL"/>
        </w:rPr>
        <w:t>D.</w:t>
      </w:r>
      <w:r w:rsidRPr="00B20D98">
        <w:rPr>
          <w:rFonts w:asciiTheme="majorHAnsi" w:hAnsiTheme="majorHAnsi" w:cstheme="majorHAnsi"/>
          <w:b/>
          <w:spacing w:val="-1"/>
          <w:sz w:val="26"/>
          <w:szCs w:val="26"/>
          <w:lang w:val="nl-NL"/>
        </w:rPr>
        <w:t xml:space="preserve"> </w:t>
      </w:r>
      <w:r w:rsidRPr="00B20D98">
        <w:rPr>
          <w:rFonts w:asciiTheme="majorHAnsi" w:hAnsiTheme="majorHAnsi" w:cstheme="majorHAnsi"/>
          <w:sz w:val="26"/>
          <w:szCs w:val="26"/>
          <w:lang w:val="nl-NL"/>
        </w:rPr>
        <w:t>4.</w:t>
      </w:r>
      <w:r w:rsidR="00C434A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N trong nguyên tử của một nguyên tố hoá học có thể tính được khi biết số khối A, số thứ tự của nguyên tố (Z) theo công thức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2"/>
        <w:jc w:val="both"/>
        <w:rPr>
          <w:rFonts w:asciiTheme="majorHAnsi" w:eastAsia="Times New Roman" w:hAnsiTheme="majorHAnsi" w:cstheme="majorHAnsi"/>
          <w:sz w:val="26"/>
          <w:szCs w:val="26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Z – N. </w:t>
      </w:r>
      <w:r w:rsidRPr="00C04B9E">
        <w:rPr>
          <w:rFonts w:asciiTheme="majorHAnsi" w:eastAsia="Times New Roman" w:hAnsiTheme="majorHAnsi" w:cstheme="majorHAnsi"/>
          <w:b/>
          <w:iCs/>
          <w:sz w:val="26"/>
          <w:szCs w:val="26"/>
        </w:rPr>
        <w:tab/>
      </w:r>
      <w:r w:rsidR="00374A22">
        <w:rPr>
          <w:rFonts w:asciiTheme="majorHAnsi" w:eastAsia="Times New Roman" w:hAnsiTheme="majorHAnsi" w:cstheme="majorHAnsi"/>
          <w:b/>
          <w:i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iCs/>
          <w:sz w:val="26"/>
          <w:szCs w:val="26"/>
        </w:rPr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N = A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N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Z = N +A.</w:t>
      </w:r>
    </w:p>
    <w:p w:rsidR="00C434A1" w:rsidRPr="00F858DE" w:rsidRDefault="00F858DE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ọn phát biểu đúng?</w:t>
      </w:r>
    </w:p>
    <w:p w:rsidR="00F858DE" w:rsidRPr="00314A62" w:rsidRDefault="00F858DE" w:rsidP="00F858DE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điện tích hạt nhân Z.</w:t>
      </w:r>
    </w:p>
    <w:p w:rsidR="00F858DE" w:rsidRPr="00314A62" w:rsidRDefault="00F858DE" w:rsidP="00F858DE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khối A.</w:t>
      </w:r>
    </w:p>
    <w:p w:rsidR="00F858DE" w:rsidRPr="00314A62" w:rsidRDefault="00F858DE" w:rsidP="00F858DE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nơtron N.</w:t>
      </w:r>
    </w:p>
    <w:p w:rsidR="00C434A1" w:rsidRPr="0052667D" w:rsidRDefault="00F858DE" w:rsidP="00C63CA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electron E.</w:t>
      </w:r>
    </w:p>
    <w:p w:rsidR="00C434A1" w:rsidRPr="00132FBD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52667D">
        <w:rPr>
          <w:rFonts w:asciiTheme="majorHAnsi" w:hAnsiTheme="majorHAnsi" w:cstheme="majorHAnsi"/>
          <w:sz w:val="26"/>
          <w:szCs w:val="26"/>
          <w:lang w:val="vi-VN"/>
        </w:rPr>
        <w:t>Nguyên tử X có 17 proton trong hạt nhân và số khối bằng 37. Kí hiệu nguyên tử của X là</w:t>
      </w:r>
    </w:p>
    <w:p w:rsidR="00C434A1" w:rsidRDefault="00C434A1" w:rsidP="00C434A1">
      <w:pPr>
        <w:spacing w:before="120" w:after="120" w:line="288" w:lineRule="auto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pt;height:21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3600068" r:id="rId6"/>
        </w:objec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</w:t>
      </w:r>
      <w:r w:rsidR="00374A22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>B.</w: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 id="_x0000_i1026" type="#_x0000_t75" alt="" style="width:21pt;height:21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3600069" r:id="rId8"/>
        </w:objec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C63CAA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 id="_x0000_i1027" type="#_x0000_t75" alt="" style="width:21pt;height:21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3600070" r:id="rId10"/>
        </w:objec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C63CAA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</w:t>
      </w:r>
      <w:r w:rsidRPr="0052667D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noProof/>
        </w:rPr>
        <w:object w:dxaOrig="420" w:dyaOrig="420">
          <v:shape id="_x0000_i1028" type="#_x0000_t75" alt="" style="width:21pt;height:21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3600071" r:id="rId12"/>
        </w:object>
      </w:r>
      <w:r w:rsidRPr="0052667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P có Z=15, A=31 nên nguyên tử P có</w:t>
      </w:r>
    </w:p>
    <w:p w:rsidR="00C434A1" w:rsidRPr="00062894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6 hạt electron, 31 hạt notron.</w:t>
      </w:r>
    </w:p>
    <w:p w:rsidR="00C434A1" w:rsidRPr="00062894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electron, 31 hạt notron, 15 hạt proton.</w:t>
      </w:r>
    </w:p>
    <w:p w:rsidR="00C434A1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5 hạt electron, 16 hạt notron.</w:t>
      </w:r>
    </w:p>
    <w:p w:rsidR="00C434A1" w:rsidRDefault="00C434A1" w:rsidP="00B8757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Khối lượng nguyên tử là 46u.</w:t>
      </w:r>
    </w:p>
    <w:p w:rsidR="00B87578" w:rsidRPr="00B87578" w:rsidRDefault="00B87578" w:rsidP="00B8757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ố cacbon có hai đồng vị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29" type="#_x0000_t75" alt="" style="width:20pt;height:19.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3600072" r:id="rId14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98,89% và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30" type="#_x0000_t75" alt="" style="width:20pt;height:19.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3600073" r:id="rId16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1,11%. </w:t>
      </w:r>
      <w:r w:rsidRPr="00C04B9E">
        <w:rPr>
          <w:rFonts w:asciiTheme="majorHAnsi" w:hAnsiTheme="majorHAnsi" w:cstheme="majorHAnsi"/>
          <w:bCs/>
          <w:sz w:val="26"/>
          <w:szCs w:val="26"/>
        </w:rPr>
        <w:t>Nguyên tử khối trung bình của cacbon là</w:t>
      </w:r>
    </w:p>
    <w:p w:rsidR="00C434A1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12,500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12,022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2,01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12,055.</w:t>
      </w:r>
    </w:p>
    <w:p w:rsidR="00C434A1" w:rsidRPr="00B87578" w:rsidRDefault="00B87578" w:rsidP="00B8757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4B4F8F">
        <w:rPr>
          <w:rFonts w:asciiTheme="majorHAnsi" w:hAnsiTheme="majorHAnsi" w:cstheme="majorHAnsi"/>
          <w:sz w:val="26"/>
          <w:szCs w:val="26"/>
          <w:lang w:val="pt-BR"/>
        </w:rPr>
        <w:t>Liên kết hóa học giữa các nguyên tử trong phân tử HCl thuộc loại liên kết</w:t>
      </w:r>
    </w:p>
    <w:p w:rsidR="00C63CAA" w:rsidRPr="004B4F8F" w:rsidRDefault="00C434A1" w:rsidP="00C63CA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AC099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C63CAA" w:rsidRPr="004B4F8F">
        <w:rPr>
          <w:rFonts w:asciiTheme="majorHAnsi" w:hAnsiTheme="majorHAnsi" w:cstheme="majorHAnsi"/>
          <w:b/>
          <w:sz w:val="26"/>
          <w:szCs w:val="26"/>
          <w:lang w:val="pt-BR"/>
        </w:rPr>
        <w:t>A.</w:t>
      </w:r>
      <w:r w:rsidR="00C63CAA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có cực.</w:t>
      </w:r>
      <w:r w:rsidR="00C63CAA"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="00C63CAA"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="00C63CAA" w:rsidRPr="004B4F8F">
        <w:rPr>
          <w:rFonts w:asciiTheme="majorHAnsi" w:hAnsiTheme="majorHAnsi" w:cstheme="majorHAnsi"/>
          <w:b/>
          <w:sz w:val="26"/>
          <w:szCs w:val="26"/>
          <w:lang w:val="pt-BR"/>
        </w:rPr>
        <w:t>B.</w:t>
      </w:r>
      <w:r w:rsidR="00C63CAA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hiđro.</w:t>
      </w:r>
    </w:p>
    <w:p w:rsidR="00C63CAA" w:rsidRPr="004B4F8F" w:rsidRDefault="00C63CAA" w:rsidP="00C63CA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AC099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không cự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D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ion.</w:t>
      </w:r>
    </w:p>
    <w:p w:rsidR="00C434A1" w:rsidRPr="001D1194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63CAA">
        <w:rPr>
          <w:rFonts w:asciiTheme="majorHAnsi" w:hAnsiTheme="majorHAnsi" w:cstheme="majorHAnsi"/>
          <w:bCs/>
          <w:sz w:val="26"/>
          <w:szCs w:val="26"/>
          <w:lang w:val="pt-BR"/>
        </w:rPr>
        <w:lastRenderedPageBreak/>
        <w:t>Số electron lớp ngoài cùng của nguyên tố có Z = 15 là</w:t>
      </w:r>
    </w:p>
    <w:p w:rsidR="001D1194" w:rsidRPr="001D1194" w:rsidRDefault="001D1194" w:rsidP="001D119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4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6.</w:t>
      </w:r>
    </w:p>
    <w:p w:rsidR="001D1194" w:rsidRPr="001D1194" w:rsidRDefault="001D1194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Cho phương trình phản ứng sau: 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3560" w:dyaOrig="360">
          <v:shape id="_x0000_i1031" type="#_x0000_t75" alt="" style="width:177pt;height:19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3600074" r:id="rId18"/>
        </w:objec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Nếu hệ số của HNO</w:t>
      </w:r>
      <w:r w:rsidRPr="004B4F8F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là 8 thì tổng hệ số của Zn và NO là</w:t>
      </w:r>
    </w:p>
    <w:p w:rsidR="001D1194" w:rsidRPr="001D1194" w:rsidRDefault="001D1194" w:rsidP="001D119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4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607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3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607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6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607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5.</w:t>
      </w:r>
    </w:p>
    <w:p w:rsidR="006F6AAE" w:rsidRPr="006F6AAE" w:rsidRDefault="00AB4053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Liên kết hóa học trong phân tử nào sau đây là liên kết ion</w:t>
      </w:r>
    </w:p>
    <w:p w:rsidR="00C434A1" w:rsidRPr="00127903" w:rsidRDefault="006F6AAE" w:rsidP="0012790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127903">
        <w:rPr>
          <w:rFonts w:asciiTheme="majorHAnsi" w:hAnsiTheme="majorHAnsi" w:cstheme="majorHAnsi"/>
          <w:sz w:val="26"/>
          <w:szCs w:val="26"/>
          <w:lang w:val="vi-VN"/>
        </w:rPr>
        <w:t xml:space="preserve"> HClO. 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374A22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>B.</w:t>
      </w:r>
      <w:r w:rsidRPr="00127903">
        <w:rPr>
          <w:rFonts w:asciiTheme="majorHAnsi" w:hAnsiTheme="majorHAnsi" w:cstheme="majorHAnsi"/>
          <w:sz w:val="26"/>
          <w:szCs w:val="26"/>
          <w:lang w:val="vi-VN"/>
        </w:rPr>
        <w:t xml:space="preserve"> Cl</w:t>
      </w:r>
      <w:r w:rsidRPr="00127903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127903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5F607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127903">
        <w:rPr>
          <w:rFonts w:asciiTheme="majorHAnsi" w:hAnsiTheme="majorHAnsi" w:cstheme="majorHAnsi"/>
          <w:sz w:val="26"/>
          <w:szCs w:val="26"/>
          <w:lang w:val="vi-VN"/>
        </w:rPr>
        <w:t>KCl.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5F607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127903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127903">
        <w:rPr>
          <w:rFonts w:asciiTheme="majorHAnsi" w:hAnsiTheme="majorHAnsi" w:cstheme="majorHAnsi"/>
          <w:sz w:val="26"/>
          <w:szCs w:val="26"/>
          <w:lang w:val="vi-VN"/>
        </w:rPr>
        <w:t xml:space="preserve"> HCl.</w:t>
      </w:r>
      <w:r w:rsidR="00AB4053" w:rsidRPr="00127903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734325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ử nguyên tố X có tổng số hạt cơ bản là 40. </w:t>
      </w:r>
      <w:r w:rsidRPr="0012790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Trong đó số hạt mang điện nhiều hơn số hạt không mang điện là 12. Nguyên tố X </w:t>
      </w:r>
      <w:r w:rsidRPr="00C04B9E">
        <w:rPr>
          <w:rFonts w:asciiTheme="majorHAnsi" w:hAnsiTheme="majorHAnsi" w:cstheme="majorHAnsi"/>
          <w:bCs/>
          <w:sz w:val="26"/>
          <w:szCs w:val="26"/>
        </w:rPr>
        <w:t>là</w:t>
      </w:r>
    </w:p>
    <w:p w:rsidR="00C434A1" w:rsidRPr="00C04B9E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Al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Na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Ca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O.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4C5E61">
        <w:rPr>
          <w:rFonts w:asciiTheme="majorHAnsi" w:hAnsiTheme="majorHAnsi" w:cstheme="majorHAnsi"/>
          <w:bCs/>
          <w:sz w:val="26"/>
          <w:szCs w:val="26"/>
        </w:rPr>
        <w:t xml:space="preserve">Nguyên tố X có Z=20. </w:t>
      </w:r>
      <w:r w:rsidRPr="00C04B9E">
        <w:rPr>
          <w:rFonts w:asciiTheme="majorHAnsi" w:hAnsiTheme="majorHAnsi" w:cstheme="majorHAnsi"/>
          <w:bCs/>
          <w:sz w:val="26"/>
          <w:szCs w:val="26"/>
          <w:lang w:val="fr-FR"/>
        </w:rPr>
        <w:t>X là</w:t>
      </w:r>
    </w:p>
    <w:p w:rsidR="00C434A1" w:rsidRPr="00C04B9E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kim loại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phi kim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á kim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khí hiếm.</w:t>
      </w:r>
    </w:p>
    <w:p w:rsidR="00C434A1" w:rsidRPr="00810C1B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810C1B">
        <w:rPr>
          <w:rFonts w:asciiTheme="majorHAnsi" w:hAnsiTheme="majorHAnsi" w:cstheme="majorHAnsi"/>
          <w:bCs/>
          <w:sz w:val="26"/>
          <w:szCs w:val="26"/>
        </w:rPr>
        <w:t>Chọn phát biểu sai</w:t>
      </w:r>
    </w:p>
    <w:p w:rsidR="00C434A1" w:rsidRPr="00936135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936135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fr-FR"/>
        </w:rPr>
        <w:t>Hạt proton mang điện dương.</w:t>
      </w:r>
    </w:p>
    <w:p w:rsidR="00C434A1" w:rsidRPr="00936135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B.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âm.</w:t>
      </w:r>
    </w:p>
    <w:p w:rsidR="00C434A1" w:rsidRPr="00936135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C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dương.</w:t>
      </w:r>
    </w:p>
    <w:p w:rsidR="00C434A1" w:rsidRPr="00936135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bCs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D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nơtron không mang điện.</w:t>
      </w:r>
    </w:p>
    <w:p w:rsidR="00C434A1" w:rsidRPr="00B20D98" w:rsidRDefault="00B20D98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luôn trung hoà về điện nên</w:t>
      </w:r>
    </w:p>
    <w:p w:rsidR="00B20D98" w:rsidRPr="00C04B9E" w:rsidRDefault="00B20D98" w:rsidP="00B20D9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nơtr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B20D98" w:rsidRPr="00C04B9E" w:rsidRDefault="00B20D98" w:rsidP="00B20D9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nơtron</w:t>
      </w:r>
    </w:p>
    <w:p w:rsidR="00B20D98" w:rsidRPr="00C04B9E" w:rsidRDefault="00B20D98" w:rsidP="00B20D9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prot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B20D98" w:rsidRPr="00B20D98" w:rsidRDefault="00B20D98" w:rsidP="00B20D9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electron = số hạt nơtron</w:t>
      </w:r>
    </w:p>
    <w:p w:rsidR="00C434A1" w:rsidRPr="00C85D79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ố X (Z = 8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bCs/>
          <w:sz w:val="26"/>
          <w:szCs w:val="26"/>
        </w:rPr>
        <w:t>. X thuộc nhóm</w:t>
      </w:r>
    </w:p>
    <w:p w:rsidR="00C434A1" w:rsidRPr="00C04B9E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I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VA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IA.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>Trong nguyên tử, hạt mang điện là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>B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 và nơtron.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proton và nơt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 xml:space="preserve">D. </w:t>
      </w:r>
      <w:r>
        <w:rPr>
          <w:rFonts w:asciiTheme="majorHAnsi" w:eastAsia="Times New Roman" w:hAnsiTheme="majorHAnsi" w:cstheme="majorHAnsi"/>
          <w:sz w:val="26"/>
          <w:szCs w:val="26"/>
          <w:lang w:val="pt-BR"/>
        </w:rPr>
        <w:t>proton và electron</w:t>
      </w:r>
    </w:p>
    <w:p w:rsidR="00C434A1" w:rsidRPr="00F858DE" w:rsidRDefault="00F858DE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F858DE">
        <w:rPr>
          <w:rFonts w:asciiTheme="majorHAnsi" w:hAnsiTheme="majorHAnsi" w:cstheme="majorHAnsi"/>
          <w:sz w:val="26"/>
          <w:szCs w:val="26"/>
          <w:lang w:val="pt-BR"/>
        </w:rPr>
        <w:t>Số proton và số nơtron có trong một nguyên tử nhôm (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480" w:dyaOrig="380">
          <v:shape id="_x0000_i1032" type="#_x0000_t75" alt="" style="width:23.5pt;height:19.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3600075" r:id="rId20"/>
        </w:object>
      </w:r>
      <w:r w:rsidRPr="00F858DE">
        <w:rPr>
          <w:rFonts w:asciiTheme="majorHAnsi" w:hAnsiTheme="majorHAnsi" w:cstheme="majorHAnsi"/>
          <w:sz w:val="26"/>
          <w:szCs w:val="26"/>
          <w:lang w:val="pt-BR"/>
        </w:rPr>
        <w:t>) lần lượt là</w:t>
      </w:r>
    </w:p>
    <w:p w:rsidR="00F858DE" w:rsidRPr="00F858DE" w:rsidRDefault="00F858DE" w:rsidP="00F858DE">
      <w:pPr>
        <w:spacing w:before="120" w:after="120" w:line="288" w:lineRule="auto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13 và 14.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13 và 15.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12 và 14.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 w:rsid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13 và 13.</w:t>
      </w:r>
    </w:p>
    <w:p w:rsidR="00C434A1" w:rsidRPr="004C4AF2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Cho 4 gam canxi vào 1 lít nước. Nồng độ mol/lít của dung dịch bazơ thu được là</w:t>
      </w:r>
    </w:p>
    <w:p w:rsidR="004C4AF2" w:rsidRPr="0088287C" w:rsidRDefault="0088287C" w:rsidP="0088287C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83472E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83472E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0,1M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1M.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83472E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83472E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0,2M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83472E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83472E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83472E">
        <w:rPr>
          <w:rFonts w:asciiTheme="majorHAnsi" w:hAnsiTheme="majorHAnsi" w:cstheme="majorHAnsi"/>
          <w:sz w:val="26"/>
          <w:szCs w:val="26"/>
          <w:lang w:val="vi-VN"/>
        </w:rPr>
        <w:t>0,05M.</w:t>
      </w:r>
    </w:p>
    <w:p w:rsidR="00C434A1" w:rsidRPr="004C4AF2" w:rsidRDefault="004C4AF2" w:rsidP="004C4AF2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2540A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Cấu hình electron viết đúng của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Cr</w:t>
      </w:r>
      <w:r w:rsidRPr="002540A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(Z =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24</w:t>
      </w:r>
      <w:r w:rsidRPr="002540A4">
        <w:rPr>
          <w:rFonts w:asciiTheme="majorHAnsi" w:hAnsiTheme="majorHAnsi" w:cstheme="majorHAnsi"/>
          <w:bCs/>
          <w:sz w:val="26"/>
          <w:szCs w:val="26"/>
          <w:lang w:val="vi-VN"/>
        </w:rPr>
        <w:t>) l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à</w:t>
      </w:r>
    </w:p>
    <w:p w:rsidR="00C434A1" w:rsidRPr="00C04B9E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C434A1" w:rsidRPr="0071586A" w:rsidRDefault="00C434A1" w:rsidP="00C434A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5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C434A1" w:rsidRPr="00ED718E" w:rsidRDefault="00F13FDB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Phản ứng nào dưới đây </w:t>
      </w:r>
      <w:r w:rsidRPr="0028293A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 phải phản ứng oxi hoá - khử</w:t>
      </w:r>
    </w:p>
    <w:p w:rsidR="00ED718E" w:rsidRPr="00C04B9E" w:rsidRDefault="00ED718E" w:rsidP="00ED718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460" w:dyaOrig="499">
          <v:shape id="_x0000_i1033" type="#_x0000_t75" alt="" style="width:123pt;height:2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03600076" r:id="rId22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ED718E" w:rsidRPr="00C04B9E" w:rsidRDefault="00ED718E" w:rsidP="00ED718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580" w:dyaOrig="499">
          <v:shape id="_x0000_i1034" type="#_x0000_t75" alt="" style="width:130pt;height:2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03600077" r:id="rId24"/>
        </w:object>
      </w:r>
    </w:p>
    <w:p w:rsidR="00ED718E" w:rsidRPr="00C04B9E" w:rsidRDefault="00ED718E" w:rsidP="00ED718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3600" w:dyaOrig="360">
          <v:shape id="_x0000_i1035" type="#_x0000_t75" alt="" style="width:180.5pt;height:19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03600078" r:id="rId26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ED718E" w:rsidRPr="00ED718E" w:rsidRDefault="00ED718E" w:rsidP="00ED718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4Fe(OH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</w:rPr>
        <w:object w:dxaOrig="680" w:dyaOrig="360">
          <v:shape id="_x0000_i1036" type="#_x0000_t75" alt="" style="width:34.5pt;height:19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703600079" r:id="rId28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4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</w:p>
    <w:p w:rsidR="00C434A1" w:rsidRPr="00127903" w:rsidRDefault="006F6AAE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>Các hạt cấu tạo nên hạt nhân của hầu hết các nguyên tử là</w:t>
      </w:r>
    </w:p>
    <w:p w:rsidR="00127903" w:rsidRPr="00C04B9E" w:rsidRDefault="00127903" w:rsidP="0012790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color w:val="0000FF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 và nơ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proton và nơtron.</w:t>
      </w:r>
    </w:p>
    <w:p w:rsidR="00127903" w:rsidRPr="00127903" w:rsidRDefault="00127903" w:rsidP="0012790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prot</w:t>
      </w:r>
      <w:r w:rsidRPr="00C04B9E">
        <w:rPr>
          <w:rFonts w:asciiTheme="majorHAnsi" w:hAnsiTheme="majorHAnsi" w:cstheme="majorHAnsi"/>
          <w:sz w:val="26"/>
          <w:szCs w:val="26"/>
        </w:rPr>
        <w:t>on và elec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, proton và nơtron</w:t>
      </w:r>
    </w:p>
    <w:p w:rsidR="00C434A1" w:rsidRPr="005F55D4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B4053">
        <w:rPr>
          <w:rFonts w:asciiTheme="majorHAnsi" w:hAnsiTheme="majorHAnsi" w:cstheme="majorHAnsi"/>
          <w:sz w:val="26"/>
          <w:szCs w:val="26"/>
          <w:lang w:val="vi-VN"/>
        </w:rPr>
        <w:t>Phân tử K</w:t>
      </w:r>
      <w:r w:rsidRPr="00AB4053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AB4053">
        <w:rPr>
          <w:rFonts w:asciiTheme="majorHAnsi" w:hAnsiTheme="majorHAnsi" w:cstheme="majorHAnsi"/>
          <w:sz w:val="26"/>
          <w:szCs w:val="26"/>
          <w:lang w:val="vi-VN"/>
        </w:rPr>
        <w:t>O được hình thành do</w:t>
      </w:r>
    </w:p>
    <w:p w:rsidR="00C434A1" w:rsidRPr="005F55D4" w:rsidRDefault="00C434A1" w:rsidP="00C434A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2 nguyên tử K và nguyên tử O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</w:p>
    <w:p w:rsidR="00C434A1" w:rsidRPr="005F55D4" w:rsidRDefault="00C434A1" w:rsidP="00C434A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sz w:val="26"/>
          <w:szCs w:val="26"/>
          <w:lang w:val="vi-VN"/>
        </w:rPr>
        <w:t>B.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sự kết hợp giữa 2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C434A1" w:rsidRPr="005F55D4" w:rsidRDefault="00C434A1" w:rsidP="00C434A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</w:p>
    <w:p w:rsidR="00C434A1" w:rsidRPr="005F55D4" w:rsidRDefault="00C434A1" w:rsidP="00C434A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C434A1" w:rsidRPr="005F55D4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vi-VN"/>
        </w:rPr>
        <w:t>Liên kết tạo thành do sự góp chung electron thuộc loại liên kết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ion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cộng hóa trị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kim loại</w:t>
      </w:r>
      <w:r w:rsidRPr="00C04B9E">
        <w:rPr>
          <w:rFonts w:asciiTheme="majorHAnsi" w:hAnsiTheme="majorHAnsi" w:cstheme="majorHAnsi"/>
          <w:sz w:val="26"/>
          <w:szCs w:val="26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hidro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C434A1" w:rsidRPr="005F55D4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Dãy gồm các hợp chất đều có liên kết cộng hóa trị là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NaCl, Ca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Cl,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C434A1" w:rsidRPr="005F55D4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Cl,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Mg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Na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.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Phân tử nào có liên kết cộng hóa trị không cực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HCl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C434A1" w:rsidRPr="00B46B0C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Cho quá trình Al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7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703600080" r:id="rId30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 xml:space="preserve">3+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+ 3e, đây là quá trình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C434A1" w:rsidRPr="00B46B0C" w:rsidRDefault="00C434A1" w:rsidP="00C434A1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B46B0C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B46B0C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F13FDB" w:rsidRPr="00F13FDB" w:rsidRDefault="005363A9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Phản ứng nào dưới đây thuộc loại phản ứng oxi hóa - khử</w:t>
      </w:r>
    </w:p>
    <w:p w:rsidR="00F13FDB" w:rsidRPr="00C04B9E" w:rsidRDefault="00F13FDB" w:rsidP="00F13FD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AgN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HCl → AgCl + 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NaOH + HCl → NaCl + 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O.</w:t>
      </w:r>
    </w:p>
    <w:p w:rsidR="00C434A1" w:rsidRPr="00F13FDB" w:rsidRDefault="00F13FDB" w:rsidP="00F13FD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2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2NaOH → Na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Na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CaO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→ Ca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="005363A9" w:rsidRPr="00F13FDB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lastRenderedPageBreak/>
        <w:t>Cho phản ứng: 2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3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2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8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38" DrawAspect="Content" ObjectID="_1703600081" r:id="rId31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6HCl. Trong đó, 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đóng vai trò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khử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vừa là chất oxi hoá vừa là chất khử.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oxi hoá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không phải là chất khử, không là chất oxi hoá.</w:t>
      </w:r>
    </w:p>
    <w:p w:rsidR="00C63CAA" w:rsidRPr="00C63CAA" w:rsidRDefault="00C63CAA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pt-BR"/>
        </w:rPr>
      </w:pPr>
      <w:r w:rsidRPr="00C63CAA">
        <w:rPr>
          <w:rFonts w:asciiTheme="majorHAnsi" w:hAnsiTheme="majorHAnsi" w:cstheme="majorHAnsi"/>
          <w:bCs/>
          <w:sz w:val="26"/>
          <w:szCs w:val="26"/>
          <w:lang w:val="pt-BR"/>
        </w:rPr>
        <w:t>Cấu hình electron viết đúng của Al (Z = 13) là</w:t>
      </w:r>
    </w:p>
    <w:p w:rsidR="00C63CAA" w:rsidRPr="00C04B9E" w:rsidRDefault="00C63CAA" w:rsidP="00C63CA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C434A1" w:rsidRPr="001D1194" w:rsidRDefault="00C63CAA" w:rsidP="001D119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="00C434A1" w:rsidRPr="00C63CAA">
        <w:rPr>
          <w:rFonts w:ascii="Times New Roman" w:hAnsi="Times New Roman"/>
          <w:w w:val="105"/>
          <w:sz w:val="26"/>
          <w:szCs w:val="26"/>
          <w:lang w:val="pt-BR"/>
        </w:rPr>
        <w:t xml:space="preserve"> </w:t>
      </w:r>
    </w:p>
    <w:p w:rsidR="00127903" w:rsidRPr="00127903" w:rsidRDefault="00127903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Cho phương trình phản ứng aAl + b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167974B7" wp14:editId="4C7F4F02">
            <wp:extent cx="390525" cy="2095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4B9E">
        <w:rPr>
          <w:rFonts w:asciiTheme="majorHAnsi" w:hAnsiTheme="majorHAnsi" w:cstheme="majorHAnsi"/>
          <w:sz w:val="26"/>
          <w:szCs w:val="26"/>
        </w:rPr>
        <w:t xml:space="preserve"> cAl(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dNO + e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 Tỉ lệ a: b là</w:t>
      </w:r>
    </w:p>
    <w:p w:rsidR="00C434A1" w:rsidRPr="005363A9" w:rsidRDefault="00127903" w:rsidP="005363A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5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4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</w:p>
    <w:p w:rsidR="00C434A1" w:rsidRPr="00F13FDB" w:rsidRDefault="005363A9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quá trình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5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3e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9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703600082" r:id="rId33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đây là quá trình</w:t>
      </w:r>
    </w:p>
    <w:p w:rsidR="00F13FDB" w:rsidRPr="00C04B9E" w:rsidRDefault="00F13FDB" w:rsidP="00F13FD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F13FDB" w:rsidRPr="00F13FDB" w:rsidRDefault="00F13FDB" w:rsidP="00F13FD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C434A1" w:rsidRPr="00F817F5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phản ứng hóa học: Fe + Cu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→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Cu. </w:t>
      </w:r>
      <w:r w:rsidRPr="00B407ED">
        <w:rPr>
          <w:rFonts w:asciiTheme="majorHAnsi" w:hAnsiTheme="majorHAnsi" w:cstheme="majorHAnsi"/>
          <w:sz w:val="26"/>
          <w:szCs w:val="26"/>
        </w:rPr>
        <w:t>Trong phản ứng trên xảy ra</w:t>
      </w:r>
    </w:p>
    <w:p w:rsidR="00C434A1" w:rsidRPr="00B407ED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C434A1" w:rsidRPr="00B407ED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C434A1" w:rsidRPr="00E61F6C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nl-NL"/>
        </w:rPr>
      </w:pPr>
      <w:r w:rsidRPr="00E61F6C">
        <w:rPr>
          <w:rFonts w:asciiTheme="majorHAnsi" w:hAnsiTheme="majorHAnsi" w:cstheme="majorHAnsi"/>
          <w:sz w:val="26"/>
          <w:szCs w:val="26"/>
          <w:lang w:val="nl-NL"/>
        </w:rPr>
        <w:t>Trong các chất sau, chất nào có chứa liên kết ion</w:t>
      </w:r>
    </w:p>
    <w:p w:rsidR="00C434A1" w:rsidRPr="00E61F6C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E61F6C">
        <w:rPr>
          <w:rFonts w:ascii="Palatino Linotype" w:hAnsi="Palatino Linotype" w:cs="Times New Roman"/>
          <w:b/>
          <w:sz w:val="24"/>
          <w:szCs w:val="24"/>
        </w:rPr>
        <w:t>A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O. 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B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Br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C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N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3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D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E61F6C">
        <w:rPr>
          <w:rFonts w:ascii="Palatino Linotype" w:hAnsi="Palatino Linotype" w:cs="Times New Roman"/>
          <w:sz w:val="24"/>
          <w:szCs w:val="24"/>
        </w:rPr>
        <w:t>KI.</w:t>
      </w:r>
    </w:p>
    <w:p w:rsidR="00C434A1" w:rsidRPr="00A5585F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Phát biểu nào dưới đây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 đúng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luôn xảy ra đồng thời sự oxi hoá và sự khử.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trong đó có sự thay đổi số oxi hoá của một số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nguyên tố.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thay đổi số oxi hoá của tất cả các nguyên tố.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7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chuyển electron giữa các chất phản ứng.</w:t>
      </w:r>
    </w:p>
    <w:p w:rsidR="00C434A1" w:rsidRPr="00F0442D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</w:rPr>
        <w:t>Cho phản ứng:</w:t>
      </w:r>
    </w:p>
    <w:p w:rsidR="00C434A1" w:rsidRDefault="00C434A1" w:rsidP="00C434A1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6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→ 3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</w:p>
    <w:p w:rsidR="00C434A1" w:rsidRPr="00694DA2" w:rsidRDefault="00C434A1" w:rsidP="00C434A1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F0442D">
        <w:rPr>
          <w:rFonts w:asciiTheme="majorHAnsi" w:hAnsiTheme="majorHAnsi" w:cstheme="majorHAnsi"/>
          <w:sz w:val="26"/>
          <w:szCs w:val="26"/>
          <w:lang w:val="vi-VN"/>
        </w:rPr>
        <w:t>Trong phản ứng trên, chất oxi hóa và chất khử lần lượt là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</w:rPr>
        <w:t>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Pr="00C04B9E">
        <w:rPr>
          <w:rFonts w:asciiTheme="majorHAnsi" w:hAnsiTheme="majorHAnsi" w:cstheme="majorHAnsi"/>
          <w:sz w:val="26"/>
          <w:szCs w:val="26"/>
        </w:rPr>
        <w:t>và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Pr="00C04B9E">
        <w:rPr>
          <w:rFonts w:asciiTheme="majorHAnsi" w:hAnsiTheme="majorHAnsi" w:cstheme="majorHAnsi"/>
          <w:sz w:val="26"/>
          <w:szCs w:val="26"/>
        </w:rPr>
        <w:t>và 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Pr="00C04B9E">
        <w:rPr>
          <w:rFonts w:asciiTheme="majorHAnsi" w:hAnsiTheme="majorHAnsi" w:cstheme="majorHAnsi"/>
          <w:sz w:val="26"/>
          <w:szCs w:val="26"/>
        </w:rPr>
        <w:t>và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Pr="00C04B9E">
        <w:rPr>
          <w:rFonts w:asciiTheme="majorHAnsi" w:hAnsiTheme="majorHAnsi" w:cstheme="majorHAnsi"/>
          <w:sz w:val="26"/>
          <w:szCs w:val="26"/>
        </w:rPr>
        <w:t>và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C434A1" w:rsidRPr="005363A9" w:rsidRDefault="00127903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lastRenderedPageBreak/>
        <w:t>Trong tự nhiên Brom có 2 đồng vị l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79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v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ó nguyên tử khố</w:t>
      </w:r>
      <w:r w:rsidR="00E96B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i trung bình là 79,92. P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hầ</w:t>
      </w:r>
      <w:r w:rsidR="00E96B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n trăm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 của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="00E96B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hiếm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 là bao nhiêu.</w:t>
      </w:r>
    </w:p>
    <w:p w:rsidR="005363A9" w:rsidRPr="005363A9" w:rsidRDefault="005363A9" w:rsidP="005363A9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left="0"/>
        <w:jc w:val="both"/>
        <w:rPr>
          <w:rFonts w:asciiTheme="majorHAnsi" w:hAnsiTheme="majorHAnsi" w:cstheme="majorHAnsi"/>
          <w:spacing w:val="-8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F663B2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>
        <w:rPr>
          <w:rFonts w:asciiTheme="majorHAnsi" w:hAnsiTheme="majorHAnsi" w:cstheme="majorHAnsi"/>
          <w:sz w:val="26"/>
          <w:szCs w:val="26"/>
          <w:lang w:val="vi-VN"/>
        </w:rPr>
        <w:t>64%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B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45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C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5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D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46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C434A1" w:rsidRPr="00694DA2" w:rsidRDefault="00C434A1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Ở điều kiện thích hợp xảy ra các phản ứng sau:</w:t>
      </w:r>
    </w:p>
    <w:p w:rsidR="00C434A1" w:rsidRPr="00C04B9E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(a) 2C + Ca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0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40" DrawAspect="Content" ObjectID="_1703600083" r:id="rId34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aC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 xml:space="preserve">         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(b) C + 2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1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41" DrawAspect="Content" ObjectID="_1703600084" r:id="rId35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</w:p>
    <w:p w:rsidR="00C434A1" w:rsidRDefault="00C434A1" w:rsidP="00C434A1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vertAlign w:val="subscript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(c) C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2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42" DrawAspect="Content" ObjectID="_1703600085" r:id="rId36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CO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</w:rPr>
        <w:t xml:space="preserve">(d) 3C + 4Al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3" type="#_x0000_t75" alt="" style="width:32pt;height:17.5pt;mso-width-percent:0;mso-height-percent:0;mso-width-percent:0;mso-height-percent:0" o:ole="">
            <v:imagedata r:id="rId29" o:title=""/>
          </v:shape>
          <o:OLEObject Type="Embed" ProgID="Equation.DSMT4" ShapeID="_x0000_i1043" DrawAspect="Content" ObjectID="_1703600086" r:id="rId37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C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</w:p>
    <w:p w:rsidR="00C434A1" w:rsidRDefault="00C434A1" w:rsidP="00C434A1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Trong các phản ứng trên, tính khử của cacbon thể hiện ở phản ứng</w:t>
      </w:r>
    </w:p>
    <w:p w:rsidR="00C434A1" w:rsidRPr="0028293A" w:rsidRDefault="00C434A1" w:rsidP="00C434A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(b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c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a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d)</w:t>
      </w:r>
    </w:p>
    <w:p w:rsidR="00C434A1" w:rsidRPr="00ED718E" w:rsidRDefault="00F13FDB" w:rsidP="00C434A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pt-BR"/>
        </w:rPr>
        <w:t>Liên kết ion có bản chất là</w:t>
      </w: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ED718E" w:rsidRPr="00C04B9E" w:rsidRDefault="00ED718E" w:rsidP="00ED718E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sự dùng chung các electron.</w:t>
      </w:r>
    </w:p>
    <w:p w:rsidR="00ED718E" w:rsidRPr="00BA5213" w:rsidRDefault="00ED718E" w:rsidP="00ED718E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B. 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>lực hút tĩnh điện của các ion mang điện tích trái dấu.</w:t>
      </w:r>
    </w:p>
    <w:p w:rsidR="00ED718E" w:rsidRPr="00BA5213" w:rsidRDefault="00ED718E" w:rsidP="00ED718E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tĩnh điện giữa cation kim loại với các electron tự do.</w:t>
      </w:r>
    </w:p>
    <w:p w:rsidR="00ED718E" w:rsidRDefault="00ED718E" w:rsidP="00ED718E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giữa các phân tử.</w:t>
      </w:r>
    </w:p>
    <w:p w:rsidR="00EB7EC4" w:rsidRPr="00E93A39" w:rsidRDefault="00E93A39" w:rsidP="00EB7EC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B3716">
        <w:rPr>
          <w:rFonts w:asciiTheme="majorHAnsi" w:hAnsiTheme="majorHAnsi" w:cstheme="majorHAnsi"/>
          <w:bCs/>
          <w:sz w:val="26"/>
          <w:szCs w:val="26"/>
          <w:lang w:val="vi"/>
        </w:rPr>
        <w:t>Cấu hình electron viết đúng của Cl (Z = 17) là</w:t>
      </w:r>
    </w:p>
    <w:p w:rsidR="00E93A39" w:rsidRPr="00C04B9E" w:rsidRDefault="00E93A39" w:rsidP="00E93A3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ED718E" w:rsidRDefault="00E93A39" w:rsidP="00E93A3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E93A39" w:rsidRPr="00E93A39" w:rsidRDefault="00E93A39" w:rsidP="00E93A3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</w:p>
    <w:p w:rsidR="00C434A1" w:rsidRPr="008D4FC7" w:rsidRDefault="00C434A1" w:rsidP="00C434A1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>Cho NTK củ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a</w:t>
      </w: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Ca=40</w:t>
      </w:r>
    </w:p>
    <w:p w:rsidR="00C434A1" w:rsidRPr="00FB7EF4" w:rsidRDefault="00C434A1" w:rsidP="00C434A1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AD6C8F" w:rsidRDefault="00AD6C8F"/>
    <w:sectPr w:rsidR="00AD6C8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85E2D998"/>
    <w:lvl w:ilvl="0" w:tplc="1E8888A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  <w:lang w:val="vi-V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4A1"/>
    <w:rsid w:val="00127903"/>
    <w:rsid w:val="001D1194"/>
    <w:rsid w:val="002540A4"/>
    <w:rsid w:val="002821B2"/>
    <w:rsid w:val="00374A22"/>
    <w:rsid w:val="004C4AF2"/>
    <w:rsid w:val="00520849"/>
    <w:rsid w:val="005363A9"/>
    <w:rsid w:val="005F607B"/>
    <w:rsid w:val="006F6AAE"/>
    <w:rsid w:val="00700A63"/>
    <w:rsid w:val="00734325"/>
    <w:rsid w:val="0083472E"/>
    <w:rsid w:val="0088287C"/>
    <w:rsid w:val="008A0503"/>
    <w:rsid w:val="00AB34B5"/>
    <w:rsid w:val="00AB4053"/>
    <w:rsid w:val="00AC0993"/>
    <w:rsid w:val="00AD6C8F"/>
    <w:rsid w:val="00B20D98"/>
    <w:rsid w:val="00B87578"/>
    <w:rsid w:val="00C434A1"/>
    <w:rsid w:val="00C63CAA"/>
    <w:rsid w:val="00CC2098"/>
    <w:rsid w:val="00E93A39"/>
    <w:rsid w:val="00E96BEC"/>
    <w:rsid w:val="00EB7EC4"/>
    <w:rsid w:val="00ED718E"/>
    <w:rsid w:val="00F13FDB"/>
    <w:rsid w:val="00F85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131E4"/>
  <w15:docId w15:val="{7ECF96D7-389F-4F79-ABCD-FEB0D41D96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434A1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434A1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C434A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C434A1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34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4A1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</Pages>
  <Words>1090</Words>
  <Characters>6214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9:48:00Z</dcterms:created>
  <dcterms:modified xsi:type="dcterms:W3CDTF">2022-01-13T10:28:00Z</dcterms:modified>
</cp:coreProperties>
</file>